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8" r:id="rId3"/>
    <p:sldId id="267" r:id="rId4"/>
    <p:sldId id="269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102" d="100"/>
          <a:sy n="102" d="100"/>
        </p:scale>
        <p:origin x="14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91439" cy="9143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150FB-540D-4CA3-B772-EB84F384D5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CA5024-EA9D-47E4-BEEB-4B9E5E0190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3E461-9AD9-4A4F-8ABD-67EEE49D2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2AE4B-28CA-4526-AB60-A31456B4A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1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65380-EAC7-468D-A461-F475B11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8BE4A-D2D7-4603-97D7-CFCA19D4A5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564321-0DF0-41C8-9DD3-8449FD1F3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58CDE5-4447-4952-BAB3-2F0EFCEC3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08D8E6-2D0F-40B7-995A-445FAE653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0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2E003-7DAA-4BAB-A300-98B8E3CBE2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96F07-B71E-4650-A342-6B253395E9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B74675-7D1E-4E24-AE0E-D7D99A6F31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799AB8-58A5-4534-B5C4-C58A37D30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86673E-8A3D-4A92-8B8C-2B15FB92F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8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19EEA-5EE4-49E3-90F6-72B9B9D0F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97184E-B7D0-488A-9211-CAC27BEC72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0CC40-051A-464F-A398-C676BB156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9B41-D1A4-4CD6-BFC0-9D7A99A6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1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0AAAD7-CF8F-47A1-A59A-A565362F8B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50AA42-0746-4DFB-BD1F-66B3F6F98B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D532C8-7EC6-4C58-AF61-3E14B62B1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BF05F-6643-4382-B44E-6ADEA5184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2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DE Logo Title Slide -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21664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117600" y="4572000"/>
            <a:ext cx="10363200" cy="685800"/>
          </a:xfrm>
        </p:spPr>
        <p:txBody>
          <a:bodyPr>
            <a:normAutofit/>
          </a:bodyPr>
          <a:lstStyle>
            <a:lvl1pPr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117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conomizer Grid - Integrate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1EBFBAA-F8BF-44EC-8721-ECAB6CF1839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42315" y="0"/>
            <a:ext cx="94496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34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conomizer Grid - Non-Integrate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24732C-EBBA-4184-BA26-E3BD6B37C0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742315" y="1"/>
            <a:ext cx="94496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7116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C9B9D-EFB7-48CA-B254-D88FB035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B49C84-95AE-4DAC-95BA-317D73BE67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D8BAA-52EA-42EC-91F4-60C3291E6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AB97D-90F3-4FDF-98B9-F5A5C896B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2" r:id="rId2"/>
    <p:sldLayoutId id="2147483663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0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Perfect Economiz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inking Through the Operating Profil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vid Sellers;  Facility Dynamics Engineer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nior Engineer</a:t>
            </a:r>
          </a:p>
        </p:txBody>
      </p:sp>
    </p:spTree>
    <p:extLst>
      <p:ext uri="{BB962C8B-B14F-4D97-AF65-F5344CB8AC3E}">
        <p14:creationId xmlns:p14="http://schemas.microsoft.com/office/powerpoint/2010/main" val="17181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59B8839-D622-4E12-ADCF-4867A1E7E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CAD37AD-2C6F-42F8-BD73-91D54BA5D6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3648075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dirty="0"/>
              <a:t>Given: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The relationships to the right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The grid on the next page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The economizer parameters shown on the grid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2400" dirty="0"/>
              <a:t>Develop the operating profile for a perfect economizer by appropriately positioning the various elements provided with the grids</a:t>
            </a:r>
          </a:p>
        </p:txBody>
      </p:sp>
      <p:graphicFrame>
        <p:nvGraphicFramePr>
          <p:cNvPr id="10" name="Content Placeholder 9">
            <a:extLst>
              <a:ext uri="{FF2B5EF4-FFF2-40B4-BE49-F238E27FC236}">
                <a16:creationId xmlns:a16="http://schemas.microsoft.com/office/drawing/2014/main" id="{5561963F-34D9-463C-92A8-15233A07C00C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61467401"/>
              </p:ext>
            </p:extLst>
          </p:nvPr>
        </p:nvGraphicFramePr>
        <p:xfrm>
          <a:off x="4907293" y="644914"/>
          <a:ext cx="7132242" cy="568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317840" imgH="3441600" progId="Equation.DSMT4">
                  <p:embed/>
                </p:oleObj>
              </mc:Choice>
              <mc:Fallback>
                <p:oleObj name="Equation" r:id="rId3" imgW="431784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7293" y="644914"/>
                        <a:ext cx="7132242" cy="568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74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B908336-FE58-4837-BDCB-EC3F14C2819D}"/>
              </a:ext>
            </a:extLst>
          </p:cNvPr>
          <p:cNvGrpSpPr/>
          <p:nvPr/>
        </p:nvGrpSpPr>
        <p:grpSpPr>
          <a:xfrm>
            <a:off x="152465" y="274355"/>
            <a:ext cx="1992438" cy="276999"/>
            <a:chOff x="989814" y="2422763"/>
            <a:chExt cx="1992438" cy="276999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013D04A6-64C0-474D-9C4B-B6E25632BD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1AA2062-A865-4773-9D2D-F9A40F4EA423}"/>
                </a:ext>
              </a:extLst>
            </p:cNvPr>
            <p:cNvSpPr txBox="1"/>
            <p:nvPr/>
          </p:nvSpPr>
          <p:spPr>
            <a:xfrm>
              <a:off x="1315632" y="2422763"/>
              <a:ext cx="1666620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100% Outdoor Air</a:t>
              </a: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3871A12-74BA-46C4-98DA-DD9411E6136C}"/>
              </a:ext>
            </a:extLst>
          </p:cNvPr>
          <p:cNvCxnSpPr>
            <a:cxnSpLocks/>
          </p:cNvCxnSpPr>
          <p:nvPr/>
        </p:nvCxnSpPr>
        <p:spPr>
          <a:xfrm>
            <a:off x="204451" y="4160512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0070C0"/>
                </a:gs>
                <a:gs pos="80000">
                  <a:srgbClr val="00B0F0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F89C9CE7-AB8E-465D-A87A-E56F21D43E89}"/>
              </a:ext>
            </a:extLst>
          </p:cNvPr>
          <p:cNvGrpSpPr/>
          <p:nvPr/>
        </p:nvGrpSpPr>
        <p:grpSpPr>
          <a:xfrm>
            <a:off x="152465" y="698702"/>
            <a:ext cx="1992438" cy="461665"/>
            <a:chOff x="989814" y="2330430"/>
            <a:chExt cx="1992438" cy="46166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FCE53AB-ED91-4F64-9C5B-F5C319714D2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C116B10-9FDB-4C4A-92F4-B11EDC97C7D4}"/>
                </a:ext>
              </a:extLst>
            </p:cNvPr>
            <p:cNvSpPr txBox="1"/>
            <p:nvPr/>
          </p:nvSpPr>
          <p:spPr>
            <a:xfrm>
              <a:off x="1315632" y="2330430"/>
              <a:ext cx="166662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MOA, Preheat About to Start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7DB332F-04C4-4A30-A2D3-BA05DE277BF2}"/>
              </a:ext>
            </a:extLst>
          </p:cNvPr>
          <p:cNvGrpSpPr/>
          <p:nvPr/>
        </p:nvGrpSpPr>
        <p:grpSpPr>
          <a:xfrm>
            <a:off x="152465" y="1307715"/>
            <a:ext cx="1992438" cy="322273"/>
            <a:chOff x="989814" y="2330430"/>
            <a:chExt cx="1992438" cy="322273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59C2FE6-B1A8-42AC-BEFD-DCE42AB1C1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05427A5-C9C5-44DA-9040-98BC4114480D}"/>
                </a:ext>
              </a:extLst>
            </p:cNvPr>
            <p:cNvSpPr txBox="1"/>
            <p:nvPr/>
          </p:nvSpPr>
          <p:spPr>
            <a:xfrm>
              <a:off x="1315632" y="2330430"/>
              <a:ext cx="1666620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Extremely Cold Day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6F179F6-A41C-4BEC-BFDD-AA6217996793}"/>
              </a:ext>
            </a:extLst>
          </p:cNvPr>
          <p:cNvGrpSpPr/>
          <p:nvPr/>
        </p:nvGrpSpPr>
        <p:grpSpPr>
          <a:xfrm>
            <a:off x="152465" y="1777336"/>
            <a:ext cx="1992438" cy="646331"/>
            <a:chOff x="989814" y="2242214"/>
            <a:chExt cx="1992438" cy="646331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8E535E4-0A18-4089-B155-A35FD532D8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FFF2468-D51D-4CA2-8E98-289B2EE74B0C}"/>
                </a:ext>
              </a:extLst>
            </p:cNvPr>
            <p:cNvSpPr txBox="1"/>
            <p:nvPr/>
          </p:nvSpPr>
          <p:spPr>
            <a:xfrm>
              <a:off x="1315632" y="2242214"/>
              <a:ext cx="166662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Integrated Economizer Goes to MOA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3E20573-2D8F-4EDF-BB8A-F8E7C128369F}"/>
              </a:ext>
            </a:extLst>
          </p:cNvPr>
          <p:cNvGrpSpPr/>
          <p:nvPr/>
        </p:nvGrpSpPr>
        <p:grpSpPr>
          <a:xfrm>
            <a:off x="152465" y="2571015"/>
            <a:ext cx="1992438" cy="646331"/>
            <a:chOff x="989814" y="2242214"/>
            <a:chExt cx="1992438" cy="646331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E766A46-7B5A-4E86-83D5-508F3095EB1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7B42078-7309-4B2F-B198-5386472A6249}"/>
                </a:ext>
              </a:extLst>
            </p:cNvPr>
            <p:cNvSpPr txBox="1"/>
            <p:nvPr/>
          </p:nvSpPr>
          <p:spPr>
            <a:xfrm>
              <a:off x="1315632" y="2242214"/>
              <a:ext cx="166662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Non-integrated  Economizer Goes to MOA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E37DB68-A7F9-46E9-A7CE-256E5A96E28A}"/>
              </a:ext>
            </a:extLst>
          </p:cNvPr>
          <p:cNvGrpSpPr/>
          <p:nvPr/>
        </p:nvGrpSpPr>
        <p:grpSpPr>
          <a:xfrm>
            <a:off x="152465" y="3364696"/>
            <a:ext cx="2042576" cy="461665"/>
            <a:chOff x="989814" y="2330430"/>
            <a:chExt cx="2042576" cy="461665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748F1FB-7FA1-459F-B25D-A727292B90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4A15A42-AD4B-401F-93E2-B58915580F60}"/>
                </a:ext>
              </a:extLst>
            </p:cNvPr>
            <p:cNvSpPr txBox="1"/>
            <p:nvPr/>
          </p:nvSpPr>
          <p:spPr>
            <a:xfrm>
              <a:off x="1365770" y="2330430"/>
              <a:ext cx="166662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Extremely Hot  and Humid Day</a:t>
              </a:r>
            </a:p>
          </p:txBody>
        </p: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C18EE83-66DC-479F-9BFE-E9B8499307F2}"/>
              </a:ext>
            </a:extLst>
          </p:cNvPr>
          <p:cNvCxnSpPr>
            <a:cxnSpLocks/>
          </p:cNvCxnSpPr>
          <p:nvPr/>
        </p:nvCxnSpPr>
        <p:spPr>
          <a:xfrm>
            <a:off x="204451" y="4663427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chemeClr val="accent4"/>
                </a:gs>
                <a:gs pos="80000">
                  <a:schemeClr val="accent1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00DB72E-F7AC-456C-B21F-7784C0E8DB53}"/>
              </a:ext>
            </a:extLst>
          </p:cNvPr>
          <p:cNvCxnSpPr>
            <a:cxnSpLocks/>
          </p:cNvCxnSpPr>
          <p:nvPr/>
        </p:nvCxnSpPr>
        <p:spPr>
          <a:xfrm>
            <a:off x="204451" y="5166342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chemeClr val="accent5"/>
                </a:gs>
                <a:gs pos="80000">
                  <a:srgbClr val="0070C0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A2B54DE-A200-4EA1-A394-56EF885D569A}"/>
              </a:ext>
            </a:extLst>
          </p:cNvPr>
          <p:cNvCxnSpPr>
            <a:cxnSpLocks/>
          </p:cNvCxnSpPr>
          <p:nvPr/>
        </p:nvCxnSpPr>
        <p:spPr>
          <a:xfrm>
            <a:off x="204451" y="5669257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92D050"/>
                </a:gs>
                <a:gs pos="80000">
                  <a:schemeClr val="accent1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18A8050-FBB7-410B-AED9-1D54A9877733}"/>
              </a:ext>
            </a:extLst>
          </p:cNvPr>
          <p:cNvCxnSpPr>
            <a:cxnSpLocks/>
          </p:cNvCxnSpPr>
          <p:nvPr/>
        </p:nvCxnSpPr>
        <p:spPr>
          <a:xfrm>
            <a:off x="204451" y="6172170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00B0F0"/>
                </a:gs>
                <a:gs pos="80000">
                  <a:schemeClr val="accent4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66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B908336-FE58-4837-BDCB-EC3F14C2819D}"/>
              </a:ext>
            </a:extLst>
          </p:cNvPr>
          <p:cNvGrpSpPr/>
          <p:nvPr/>
        </p:nvGrpSpPr>
        <p:grpSpPr>
          <a:xfrm>
            <a:off x="152465" y="274355"/>
            <a:ext cx="1992438" cy="276999"/>
            <a:chOff x="989814" y="2422763"/>
            <a:chExt cx="1992438" cy="276999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013D04A6-64C0-474D-9C4B-B6E25632BD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1AA2062-A865-4773-9D2D-F9A40F4EA423}"/>
                </a:ext>
              </a:extLst>
            </p:cNvPr>
            <p:cNvSpPr txBox="1"/>
            <p:nvPr/>
          </p:nvSpPr>
          <p:spPr>
            <a:xfrm>
              <a:off x="1315632" y="2422763"/>
              <a:ext cx="1666620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100% Outdoor Air</a:t>
              </a: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3871A12-74BA-46C4-98DA-DD9411E6136C}"/>
              </a:ext>
            </a:extLst>
          </p:cNvPr>
          <p:cNvCxnSpPr>
            <a:cxnSpLocks/>
          </p:cNvCxnSpPr>
          <p:nvPr/>
        </p:nvCxnSpPr>
        <p:spPr>
          <a:xfrm>
            <a:off x="204451" y="4160512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0070C0"/>
                </a:gs>
                <a:gs pos="80000">
                  <a:srgbClr val="00B0F0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F89C9CE7-AB8E-465D-A87A-E56F21D43E89}"/>
              </a:ext>
            </a:extLst>
          </p:cNvPr>
          <p:cNvGrpSpPr/>
          <p:nvPr/>
        </p:nvGrpSpPr>
        <p:grpSpPr>
          <a:xfrm>
            <a:off x="152465" y="698702"/>
            <a:ext cx="1992438" cy="461665"/>
            <a:chOff x="989814" y="2330430"/>
            <a:chExt cx="1992438" cy="46166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CFCE53AB-ED91-4F64-9C5B-F5C319714D2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C116B10-9FDB-4C4A-92F4-B11EDC97C7D4}"/>
                </a:ext>
              </a:extLst>
            </p:cNvPr>
            <p:cNvSpPr txBox="1"/>
            <p:nvPr/>
          </p:nvSpPr>
          <p:spPr>
            <a:xfrm>
              <a:off x="1315632" y="2330430"/>
              <a:ext cx="166662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MOA, Preheat About to Start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7DB332F-04C4-4A30-A2D3-BA05DE277BF2}"/>
              </a:ext>
            </a:extLst>
          </p:cNvPr>
          <p:cNvGrpSpPr/>
          <p:nvPr/>
        </p:nvGrpSpPr>
        <p:grpSpPr>
          <a:xfrm>
            <a:off x="152465" y="1307715"/>
            <a:ext cx="1992438" cy="322273"/>
            <a:chOff x="989814" y="2330430"/>
            <a:chExt cx="1992438" cy="322273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59C2FE6-B1A8-42AC-BEFD-DCE42AB1C1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05427A5-C9C5-44DA-9040-98BC4114480D}"/>
                </a:ext>
              </a:extLst>
            </p:cNvPr>
            <p:cNvSpPr txBox="1"/>
            <p:nvPr/>
          </p:nvSpPr>
          <p:spPr>
            <a:xfrm>
              <a:off x="1315632" y="2330430"/>
              <a:ext cx="1666620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Extremely Cold Day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6F179F6-A41C-4BEC-BFDD-AA6217996793}"/>
              </a:ext>
            </a:extLst>
          </p:cNvPr>
          <p:cNvGrpSpPr/>
          <p:nvPr/>
        </p:nvGrpSpPr>
        <p:grpSpPr>
          <a:xfrm>
            <a:off x="152465" y="1777336"/>
            <a:ext cx="1992438" cy="646331"/>
            <a:chOff x="989814" y="2242214"/>
            <a:chExt cx="1992438" cy="646331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8E535E4-0A18-4089-B155-A35FD532D87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FFF2468-D51D-4CA2-8E98-289B2EE74B0C}"/>
                </a:ext>
              </a:extLst>
            </p:cNvPr>
            <p:cNvSpPr txBox="1"/>
            <p:nvPr/>
          </p:nvSpPr>
          <p:spPr>
            <a:xfrm>
              <a:off x="1315632" y="2242214"/>
              <a:ext cx="166662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Integrated Economizer Goes to MOA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3E20573-2D8F-4EDF-BB8A-F8E7C128369F}"/>
              </a:ext>
            </a:extLst>
          </p:cNvPr>
          <p:cNvGrpSpPr/>
          <p:nvPr/>
        </p:nvGrpSpPr>
        <p:grpSpPr>
          <a:xfrm>
            <a:off x="152465" y="2571015"/>
            <a:ext cx="1992438" cy="646331"/>
            <a:chOff x="989814" y="2242214"/>
            <a:chExt cx="1992438" cy="646331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E766A46-7B5A-4E86-83D5-508F3095EB1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7B42078-7309-4B2F-B198-5386472A6249}"/>
                </a:ext>
              </a:extLst>
            </p:cNvPr>
            <p:cNvSpPr txBox="1"/>
            <p:nvPr/>
          </p:nvSpPr>
          <p:spPr>
            <a:xfrm>
              <a:off x="1315632" y="2242214"/>
              <a:ext cx="166662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Non-integrated  Economizer Goes to MOA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E37DB68-A7F9-46E9-A7CE-256E5A96E28A}"/>
              </a:ext>
            </a:extLst>
          </p:cNvPr>
          <p:cNvGrpSpPr/>
          <p:nvPr/>
        </p:nvGrpSpPr>
        <p:grpSpPr>
          <a:xfrm>
            <a:off x="152465" y="3364696"/>
            <a:ext cx="2042576" cy="461665"/>
            <a:chOff x="989814" y="2330430"/>
            <a:chExt cx="2042576" cy="461665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748F1FB-7FA1-459F-B25D-A727292B90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182880" cy="1828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4A15A42-AD4B-401F-93E2-B58915580F60}"/>
                </a:ext>
              </a:extLst>
            </p:cNvPr>
            <p:cNvSpPr txBox="1"/>
            <p:nvPr/>
          </p:nvSpPr>
          <p:spPr>
            <a:xfrm>
              <a:off x="1365770" y="2330430"/>
              <a:ext cx="166662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mic Sans MS" panose="030F0702030302020204" pitchFamily="66" charset="0"/>
                </a:rPr>
                <a:t>Extremely Hot  and Humid Day</a:t>
              </a:r>
            </a:p>
          </p:txBody>
        </p: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C18EE83-66DC-479F-9BFE-E9B8499307F2}"/>
              </a:ext>
            </a:extLst>
          </p:cNvPr>
          <p:cNvCxnSpPr>
            <a:cxnSpLocks/>
          </p:cNvCxnSpPr>
          <p:nvPr/>
        </p:nvCxnSpPr>
        <p:spPr>
          <a:xfrm>
            <a:off x="204451" y="4663427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chemeClr val="accent4"/>
                </a:gs>
                <a:gs pos="80000">
                  <a:schemeClr val="accent1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00DB72E-F7AC-456C-B21F-7784C0E8DB53}"/>
              </a:ext>
            </a:extLst>
          </p:cNvPr>
          <p:cNvCxnSpPr>
            <a:cxnSpLocks/>
          </p:cNvCxnSpPr>
          <p:nvPr/>
        </p:nvCxnSpPr>
        <p:spPr>
          <a:xfrm>
            <a:off x="204451" y="5166342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chemeClr val="accent5"/>
                </a:gs>
                <a:gs pos="80000">
                  <a:srgbClr val="0070C0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A2B54DE-A200-4EA1-A394-56EF885D569A}"/>
              </a:ext>
            </a:extLst>
          </p:cNvPr>
          <p:cNvCxnSpPr>
            <a:cxnSpLocks/>
          </p:cNvCxnSpPr>
          <p:nvPr/>
        </p:nvCxnSpPr>
        <p:spPr>
          <a:xfrm>
            <a:off x="204451" y="5669257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92D050"/>
                </a:gs>
                <a:gs pos="80000">
                  <a:schemeClr val="accent1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18A8050-FBB7-410B-AED9-1D54A9877733}"/>
              </a:ext>
            </a:extLst>
          </p:cNvPr>
          <p:cNvCxnSpPr>
            <a:cxnSpLocks/>
          </p:cNvCxnSpPr>
          <p:nvPr/>
        </p:nvCxnSpPr>
        <p:spPr>
          <a:xfrm>
            <a:off x="204451" y="6172170"/>
            <a:ext cx="2233989" cy="0"/>
          </a:xfrm>
          <a:prstGeom prst="line">
            <a:avLst/>
          </a:prstGeom>
          <a:ln w="76200" cap="rnd">
            <a:gradFill flip="none" rotWithShape="1">
              <a:gsLst>
                <a:gs pos="20000">
                  <a:srgbClr val="00B0F0"/>
                </a:gs>
                <a:gs pos="80000">
                  <a:schemeClr val="accent4"/>
                </a:gs>
              </a:gsLst>
              <a:lin ang="0" scaled="1"/>
              <a:tileRect/>
            </a:gradFill>
            <a:round/>
            <a:headEnd type="none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12459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28C4826E-0708-443E-ABA1-6DCCD81D22CE}" vid="{FBF704B2-32DD-4082-926D-1A0C54E292C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1-11-04 FDE Black Wide Master v1</Template>
  <TotalTime>35</TotalTime>
  <Words>111</Words>
  <Application>Microsoft Office PowerPoint</Application>
  <PresentationFormat>Widescreen</PresentationFormat>
  <Paragraphs>22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omic Sans MS</vt:lpstr>
      <vt:lpstr>Office Theme</vt:lpstr>
      <vt:lpstr>MathType 7.0 Equation</vt:lpstr>
      <vt:lpstr>The Perfect Economizer</vt:lpstr>
      <vt:lpstr>Exercis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ellers</dc:creator>
  <cp:lastModifiedBy>David Sellers</cp:lastModifiedBy>
  <cp:revision>4</cp:revision>
  <dcterms:created xsi:type="dcterms:W3CDTF">2022-04-07T13:45:57Z</dcterms:created>
  <dcterms:modified xsi:type="dcterms:W3CDTF">2022-04-07T14:21:17Z</dcterms:modified>
</cp:coreProperties>
</file>